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D13FC9" w14:textId="4C4E17EA" w:rsidR="00F218A1" w:rsidRPr="00F218A1" w:rsidRDefault="00F218A1" w:rsidP="00F218A1">
      <w:pPr>
        <w:jc w:val="right"/>
      </w:pPr>
      <w:proofErr w:type="gramStart"/>
      <w:r>
        <w:t>Name:_</w:t>
      </w:r>
      <w:proofErr w:type="gramEnd"/>
      <w:r>
        <w:t>_____________________________________</w:t>
      </w:r>
    </w:p>
    <w:p w14:paraId="60695EEA" w14:textId="77777777" w:rsidR="00F218A1" w:rsidRDefault="00F218A1" w:rsidP="00FE12CF">
      <w:pPr>
        <w:jc w:val="center"/>
        <w:rPr>
          <w:b/>
          <w:i/>
          <w:u w:val="single"/>
        </w:rPr>
      </w:pPr>
    </w:p>
    <w:p w14:paraId="04F940DD" w14:textId="5688FD47" w:rsidR="00735BE7" w:rsidRDefault="00413707" w:rsidP="00FE12CF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Lesson 6.2: Car Loans </w:t>
      </w:r>
    </w:p>
    <w:p w14:paraId="693A0B64" w14:textId="77777777" w:rsidR="00FE12CF" w:rsidRDefault="00FE12CF" w:rsidP="00FE12CF">
      <w:pPr>
        <w:jc w:val="center"/>
        <w:rPr>
          <w:b/>
          <w:i/>
          <w:u w:val="single"/>
        </w:rPr>
      </w:pPr>
    </w:p>
    <w:p w14:paraId="0A6E0F53" w14:textId="77777777" w:rsidR="00413707" w:rsidRPr="006535A1" w:rsidRDefault="00413707" w:rsidP="00413707">
      <w:pPr>
        <w:rPr>
          <w:b/>
        </w:rPr>
      </w:pPr>
      <w:r>
        <w:rPr>
          <w:b/>
        </w:rPr>
        <w:t xml:space="preserve">Be prepared to share your excel spreadsheets with the class in the form of a presentation, explaining the formulas you used and why you chose to organize your sheet the way you did. </w:t>
      </w:r>
    </w:p>
    <w:p w14:paraId="3B4E91D5" w14:textId="77777777" w:rsidR="00413707" w:rsidRDefault="00413707" w:rsidP="00FE12CF"/>
    <w:p w14:paraId="72D3E280" w14:textId="1002311A" w:rsidR="00FE12CF" w:rsidRDefault="00027BFE" w:rsidP="00FE12CF">
      <w:r>
        <w:t xml:space="preserve">When buying a car, unless you pay the entire amount at the time of delivery, you make a </w:t>
      </w:r>
      <w:r w:rsidRPr="00413707">
        <w:rPr>
          <w:b/>
        </w:rPr>
        <w:t>down-payment</w:t>
      </w:r>
      <w:r>
        <w:t xml:space="preserve"> and </w:t>
      </w:r>
      <w:r w:rsidRPr="00413707">
        <w:rPr>
          <w:b/>
        </w:rPr>
        <w:t>borrow</w:t>
      </w:r>
      <w:r>
        <w:t xml:space="preserve"> the rest from a bank. </w:t>
      </w:r>
      <w:r w:rsidR="00413707">
        <w:t xml:space="preserve">This is called a </w:t>
      </w:r>
      <w:r w:rsidR="00413707" w:rsidRPr="00413707">
        <w:rPr>
          <w:b/>
        </w:rPr>
        <w:t>loan</w:t>
      </w:r>
      <w:r w:rsidR="00413707">
        <w:t xml:space="preserve">. </w:t>
      </w:r>
      <w:r w:rsidR="006140C6">
        <w:t>Typically,</w:t>
      </w:r>
      <w:r>
        <w:t xml:space="preserve"> the money is paid back in equal monthly installments over a number of years. The amount of the loan you owe the bank each month is equal to how much you owed the bank the previous mo</w:t>
      </w:r>
      <w:r w:rsidR="00413707">
        <w:t>n</w:t>
      </w:r>
      <w:r>
        <w:t xml:space="preserve">th times the monthly interest rate minus the payment. </w:t>
      </w:r>
    </w:p>
    <w:p w14:paraId="71924B2C" w14:textId="77777777" w:rsidR="00027BFE" w:rsidRDefault="00027BFE" w:rsidP="00FE12CF">
      <w:r>
        <w:t xml:space="preserve">The sequence can be described recursively by: </w:t>
      </w:r>
    </w:p>
    <w:p w14:paraId="145AC189" w14:textId="77777777" w:rsidR="00027BFE" w:rsidRDefault="00027BFE" w:rsidP="00FE12CF"/>
    <w:p w14:paraId="78BF63A2" w14:textId="77777777" w:rsidR="00027BFE" w:rsidRDefault="00A926C5" w:rsidP="00027BFE">
      <w:pPr>
        <w:jc w:val="center"/>
      </w:pPr>
      <w:r w:rsidRPr="00027BFE">
        <w:rPr>
          <w:noProof/>
          <w:position w:val="-60"/>
        </w:rPr>
        <w:object w:dxaOrig="3820" w:dyaOrig="1320" w14:anchorId="541D8B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92pt;height:101pt;mso-width-percent:0;mso-height-percent:0;mso-width-percent:0;mso-height-percent:0" o:ole="">
            <v:imagedata r:id="rId4" o:title=""/>
          </v:shape>
          <o:OLEObject Type="Embed" ProgID="Equation.DSMT4" ShapeID="_x0000_i1025" DrawAspect="Content" ObjectID="_1614336152" r:id="rId5"/>
        </w:object>
      </w:r>
    </w:p>
    <w:p w14:paraId="285E8C7B" w14:textId="1B320ACE" w:rsidR="00027BFE" w:rsidRDefault="00503253" w:rsidP="00503253">
      <w:r>
        <w:t>where L</w:t>
      </w:r>
      <w:r>
        <w:rPr>
          <w:vertAlign w:val="subscript"/>
        </w:rPr>
        <w:t>n</w:t>
      </w:r>
      <w:r>
        <w:t xml:space="preserve"> is the amount you owe the bank at the end of each month</w:t>
      </w:r>
      <w:r w:rsidR="00413707">
        <w:t>,</w:t>
      </w:r>
      <w:r>
        <w:t xml:space="preserve"> n (assuming you make your pa</w:t>
      </w:r>
      <w:r w:rsidR="00413707">
        <w:t xml:space="preserve">yment at the end of the month), </w:t>
      </w:r>
      <w:proofErr w:type="spellStart"/>
      <w:r w:rsidR="00413707">
        <w:t>r</w:t>
      </w:r>
      <w:proofErr w:type="spellEnd"/>
      <w:r w:rsidR="00413707">
        <w:t xml:space="preserve"> is the interest rate (4% interest means r = 0.04) </w:t>
      </w:r>
    </w:p>
    <w:p w14:paraId="3792B898" w14:textId="77777777" w:rsidR="00503253" w:rsidRDefault="00503253" w:rsidP="00503253"/>
    <w:p w14:paraId="12C0649B" w14:textId="0F377C9B" w:rsidR="00503253" w:rsidRDefault="009C5756" w:rsidP="00503253">
      <w:r>
        <w:t>The most</w:t>
      </w:r>
      <w:r w:rsidR="00503253">
        <w:t xml:space="preserve"> common number of months to pay back a loan (called the </w:t>
      </w:r>
      <w:r w:rsidR="00503253" w:rsidRPr="00413707">
        <w:rPr>
          <w:b/>
        </w:rPr>
        <w:t>term</w:t>
      </w:r>
      <w:r w:rsidR="00244E5D">
        <w:rPr>
          <w:b/>
        </w:rPr>
        <w:t xml:space="preserve"> or life</w:t>
      </w:r>
      <w:r w:rsidR="00503253" w:rsidRPr="00413707">
        <w:rPr>
          <w:b/>
        </w:rPr>
        <w:t xml:space="preserve"> of the loan</w:t>
      </w:r>
      <w:r w:rsidR="00503253">
        <w:t xml:space="preserve">) is 60 months (5 years). </w:t>
      </w:r>
    </w:p>
    <w:p w14:paraId="60068135" w14:textId="77777777" w:rsidR="00503253" w:rsidRDefault="00503253" w:rsidP="00503253">
      <w:bookmarkStart w:id="0" w:name="_GoBack"/>
      <w:bookmarkEnd w:id="0"/>
    </w:p>
    <w:p w14:paraId="7497B26E" w14:textId="641CF5E9" w:rsidR="00503253" w:rsidRDefault="004356AE" w:rsidP="00503253">
      <w:r>
        <w:t>1.)</w:t>
      </w:r>
      <w:r w:rsidR="00503253">
        <w:t xml:space="preserve"> If you want to borrow $20,000 and the annual interest rate is 6.5%, what is the monthly payment (to the nearest penny) if you pay the loan back in 60 months?</w:t>
      </w:r>
    </w:p>
    <w:p w14:paraId="4612C6C2" w14:textId="595FD585" w:rsidR="00744103" w:rsidRDefault="00744103" w:rsidP="00503253"/>
    <w:p w14:paraId="4C8F2F60" w14:textId="2C194A78" w:rsidR="00744103" w:rsidRDefault="00744103" w:rsidP="00503253"/>
    <w:p w14:paraId="614ABA34" w14:textId="0AD64A37" w:rsidR="00744103" w:rsidRDefault="00744103" w:rsidP="00503253"/>
    <w:p w14:paraId="59E9D3FB" w14:textId="7A762044" w:rsidR="00744103" w:rsidRDefault="00744103" w:rsidP="00503253"/>
    <w:p w14:paraId="20C0D9F9" w14:textId="224FC77C" w:rsidR="00744103" w:rsidRDefault="00744103" w:rsidP="00503253">
      <w:r>
        <w:tab/>
        <w:t xml:space="preserve">a) How much total interest do you pay for the loan? </w:t>
      </w:r>
    </w:p>
    <w:p w14:paraId="1829D81C" w14:textId="77777777" w:rsidR="00503253" w:rsidRDefault="00503253" w:rsidP="00503253"/>
    <w:p w14:paraId="18546E22" w14:textId="77777777" w:rsidR="00503253" w:rsidRDefault="00503253" w:rsidP="00503253"/>
    <w:p w14:paraId="0663AC88" w14:textId="251CFCDA" w:rsidR="00503253" w:rsidRDefault="004356AE" w:rsidP="00503253">
      <w:r>
        <w:t xml:space="preserve">2.) </w:t>
      </w:r>
      <w:r w:rsidR="00503253">
        <w:t>If you can afford $250 per month and the annual interest rate is 6.5%, how much of a loan will you get if you pay the loan back in 60 months? *This question is probably more realistic than part (a). When you buy your first car, it is probably at a time when you do not have that much mon</w:t>
      </w:r>
      <w:r w:rsidR="00744103">
        <w:t>ey</w:t>
      </w:r>
      <w:r w:rsidR="00503253">
        <w:t xml:space="preserve">. You would see how much money you can afford for a car each month after paying all your bills and THEN you would see how expensive a car loan you can afford, given the monthly payment you can afford. </w:t>
      </w:r>
    </w:p>
    <w:p w14:paraId="593CE8BC" w14:textId="5DD78F10" w:rsidR="008778EF" w:rsidRDefault="007217CB" w:rsidP="00503253">
      <w:r>
        <w:t xml:space="preserve">We will use the same spreadsheet we created in part (a) to solve this problem by using solver again. </w:t>
      </w:r>
      <w:r w:rsidR="00413707">
        <w:t xml:space="preserve"> Just copy it over </w:t>
      </w:r>
      <w:r w:rsidR="00413707">
        <w:sym w:font="Wingdings" w:char="F04A"/>
      </w:r>
      <w:r w:rsidR="00413707">
        <w:t xml:space="preserve"> </w:t>
      </w:r>
    </w:p>
    <w:p w14:paraId="10B94D77" w14:textId="77777777" w:rsidR="008778EF" w:rsidRDefault="008778EF" w:rsidP="00503253"/>
    <w:p w14:paraId="011F8F0D" w14:textId="77777777" w:rsidR="00744103" w:rsidRDefault="00744103" w:rsidP="00503253"/>
    <w:p w14:paraId="788DD76A" w14:textId="77777777" w:rsidR="00744103" w:rsidRDefault="00744103" w:rsidP="00503253"/>
    <w:p w14:paraId="417D24BC" w14:textId="37C72403" w:rsidR="00744103" w:rsidRDefault="00744103" w:rsidP="00503253"/>
    <w:p w14:paraId="6DBD5DEE" w14:textId="14C9614F" w:rsidR="00744103" w:rsidRDefault="00744103" w:rsidP="00503253"/>
    <w:p w14:paraId="0CA6D245" w14:textId="76DD47E0" w:rsidR="00744103" w:rsidRDefault="00744103" w:rsidP="00503253"/>
    <w:p w14:paraId="0F3FA591" w14:textId="77777777" w:rsidR="00744103" w:rsidRDefault="00744103" w:rsidP="00744103">
      <w:r>
        <w:tab/>
        <w:t xml:space="preserve">a) How much total interest do you pay for the loan? </w:t>
      </w:r>
    </w:p>
    <w:p w14:paraId="221B6007" w14:textId="77777777" w:rsidR="00744103" w:rsidRDefault="00744103" w:rsidP="00503253"/>
    <w:p w14:paraId="2FDD878D" w14:textId="0EA74134" w:rsidR="008778EF" w:rsidRDefault="004356AE" w:rsidP="00503253">
      <w:r>
        <w:t xml:space="preserve"> </w:t>
      </w:r>
    </w:p>
    <w:p w14:paraId="7CF42D13" w14:textId="77777777" w:rsidR="008778EF" w:rsidRDefault="008778EF" w:rsidP="00503253"/>
    <w:p w14:paraId="71334EF7" w14:textId="77777777" w:rsidR="007B05DC" w:rsidRDefault="007B05DC" w:rsidP="00503253"/>
    <w:p w14:paraId="0F4B4A0F" w14:textId="77777777" w:rsidR="008778EF" w:rsidRDefault="008778EF" w:rsidP="008778EF">
      <w:pPr>
        <w:jc w:val="center"/>
      </w:pPr>
    </w:p>
    <w:p w14:paraId="7D9A8252" w14:textId="77777777" w:rsidR="00503253" w:rsidRDefault="00503253" w:rsidP="00503253"/>
    <w:p w14:paraId="5664CA49" w14:textId="77777777" w:rsidR="008778EF" w:rsidRDefault="008778EF" w:rsidP="00503253"/>
    <w:p w14:paraId="5FB6B94C" w14:textId="77777777" w:rsidR="00503253" w:rsidRDefault="00503253" w:rsidP="00503253"/>
    <w:p w14:paraId="34EA7BF3" w14:textId="77777777" w:rsidR="00503253" w:rsidRDefault="00503253" w:rsidP="00503253"/>
    <w:p w14:paraId="37101911" w14:textId="77777777" w:rsidR="00503253" w:rsidRPr="00503253" w:rsidRDefault="00503253" w:rsidP="00503253"/>
    <w:sectPr w:rsidR="00503253" w:rsidRPr="00503253" w:rsidSect="004356A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12CF"/>
    <w:rsid w:val="00027BFE"/>
    <w:rsid w:val="000D12EA"/>
    <w:rsid w:val="000D522B"/>
    <w:rsid w:val="001A0F7B"/>
    <w:rsid w:val="0023149C"/>
    <w:rsid w:val="00244E5D"/>
    <w:rsid w:val="003F7683"/>
    <w:rsid w:val="00413707"/>
    <w:rsid w:val="004356AE"/>
    <w:rsid w:val="00503253"/>
    <w:rsid w:val="006140C6"/>
    <w:rsid w:val="007217CB"/>
    <w:rsid w:val="00735BE7"/>
    <w:rsid w:val="00744103"/>
    <w:rsid w:val="007B05DC"/>
    <w:rsid w:val="008778EF"/>
    <w:rsid w:val="009C5756"/>
    <w:rsid w:val="00A926C5"/>
    <w:rsid w:val="00C476A4"/>
    <w:rsid w:val="00C70A42"/>
    <w:rsid w:val="00EA5034"/>
    <w:rsid w:val="00F218A1"/>
    <w:rsid w:val="00FE12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8770542"/>
  <w14:defaultImageDpi w14:val="300"/>
  <w15:docId w15:val="{170B20E4-B632-7A4C-920E-2917889A30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89</Words>
  <Characters>1652</Characters>
  <Application>Microsoft Office Word</Application>
  <DocSecurity>0</DocSecurity>
  <Lines>13</Lines>
  <Paragraphs>3</Paragraphs>
  <ScaleCrop>false</ScaleCrop>
  <Company>Porter Gaud School</Company>
  <LinksUpToDate>false</LinksUpToDate>
  <CharactersWithSpaces>19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enkel Jessica</dc:creator>
  <cp:keywords/>
  <dc:description/>
  <cp:lastModifiedBy>Microsoft Office User</cp:lastModifiedBy>
  <cp:revision>5</cp:revision>
  <dcterms:created xsi:type="dcterms:W3CDTF">2019-03-11T02:49:00Z</dcterms:created>
  <dcterms:modified xsi:type="dcterms:W3CDTF">2019-03-17T17:48:00Z</dcterms:modified>
</cp:coreProperties>
</file>